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999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6"/>
        <w:gridCol w:w="4764"/>
      </w:tblGrid>
      <w:tr w:rsidR="00A72F32" w:rsidRPr="00A72F32" w14:paraId="67FABFA0" w14:textId="77777777" w:rsidTr="002D0345">
        <w:trPr>
          <w:trHeight w:val="1520"/>
        </w:trPr>
        <w:tc>
          <w:tcPr>
            <w:tcW w:w="52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707E9D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left="235" w:right="230" w:firstLine="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SỞ GIÁO DỤC VÀ ĐÀO TẠO </w:t>
            </w:r>
          </w:p>
          <w:p w14:paraId="04B62BE6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left="235" w:right="230" w:firstLine="4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  <w:t xml:space="preserve">THÀNH PHỐ HỒ CHÍ MINH </w:t>
            </w:r>
          </w:p>
          <w:p w14:paraId="5BBEC861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left="235" w:right="230" w:firstLine="4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>TRƯỜNG</w:t>
            </w:r>
            <w:r w:rsidRPr="00A72F32">
              <w:rPr>
                <w:rFonts w:ascii="Times New Roman" w:eastAsia="Times New Roman" w:hAnsi="Times New Roman" w:cs="Times New Roman"/>
                <w:b/>
                <w:spacing w:val="-11"/>
                <w:sz w:val="26"/>
                <w:szCs w:val="26"/>
                <w:u w:val="single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  <w:lang w:val="vi-VN"/>
              </w:rPr>
              <w:t>THPT</w:t>
            </w:r>
            <w:r w:rsidRPr="00A72F32">
              <w:rPr>
                <w:rFonts w:ascii="Times New Roman" w:eastAsia="Times New Roman" w:hAnsi="Times New Roman" w:cs="Times New Roman"/>
                <w:b/>
                <w:spacing w:val="-11"/>
                <w:sz w:val="26"/>
                <w:szCs w:val="26"/>
                <w:u w:val="single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u w:val="single"/>
              </w:rPr>
              <w:t>NGUYỄN VĂN LINH</w:t>
            </w:r>
          </w:p>
          <w:p w14:paraId="411A296C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7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B3FB90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right="35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ĐÁP ÁN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ĐỀ</w:t>
            </w:r>
            <w:r w:rsidRPr="00A72F32">
              <w:rPr>
                <w:rFonts w:ascii="Times New Roman" w:eastAsia="Times New Roman" w:hAnsi="Times New Roman" w:cs="Times New Roman"/>
                <w:b/>
                <w:spacing w:val="-10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KIỂM</w:t>
            </w:r>
            <w:r w:rsidRPr="00A72F32">
              <w:rPr>
                <w:rFonts w:ascii="Times New Roman" w:eastAsia="Times New Roman" w:hAnsi="Times New Roman" w:cs="Times New Roman"/>
                <w:b/>
                <w:spacing w:val="-10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TRA</w:t>
            </w:r>
            <w:r w:rsidRPr="00A72F32">
              <w:rPr>
                <w:rFonts w:ascii="Times New Roman" w:eastAsia="Times New Roman" w:hAnsi="Times New Roman" w:cs="Times New Roman"/>
                <w:b/>
                <w:spacing w:val="-7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HỌC</w:t>
            </w:r>
            <w:r w:rsidRPr="00A72F32">
              <w:rPr>
                <w:rFonts w:ascii="Times New Roman" w:eastAsia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KỲ</w:t>
            </w:r>
            <w:r w:rsidRPr="00A72F32">
              <w:rPr>
                <w:rFonts w:ascii="Times New Roman" w:eastAsia="Times New Roman" w:hAnsi="Times New Roman" w:cs="Times New Roman"/>
                <w:b/>
                <w:spacing w:val="-8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I</w:t>
            </w:r>
          </w:p>
          <w:p w14:paraId="4AC6894C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right="35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NĂM HỌC 202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5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 xml:space="preserve"> – 202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6</w:t>
            </w:r>
          </w:p>
          <w:p w14:paraId="3D8DF51D" w14:textId="384AD3E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left="994" w:right="64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/>
              </w:rPr>
              <w:t>M</w:t>
            </w:r>
            <w:r w:rsidRPr="00A72F32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ÔN: HÓA - LỚP 10</w:t>
            </w:r>
          </w:p>
          <w:p w14:paraId="0A011E79" w14:textId="77777777" w:rsidR="00A72F32" w:rsidRPr="00A72F32" w:rsidRDefault="00A72F32" w:rsidP="00A72F32">
            <w:pPr>
              <w:widowControl w:val="0"/>
              <w:autoSpaceDE w:val="0"/>
              <w:autoSpaceDN w:val="0"/>
              <w:spacing w:after="0" w:line="276" w:lineRule="auto"/>
              <w:ind w:left="994" w:right="642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Thời</w:t>
            </w:r>
            <w:r w:rsidRPr="00A72F32">
              <w:rPr>
                <w:rFonts w:ascii="Times New Roman" w:eastAsia="Times New Roman" w:hAnsi="Times New Roman" w:cs="Times New Roman"/>
                <w:i/>
                <w:spacing w:val="-5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gian</w:t>
            </w:r>
            <w:r w:rsidRPr="00A72F32">
              <w:rPr>
                <w:rFonts w:ascii="Times New Roman" w:eastAsia="Times New Roman" w:hAnsi="Times New Roman" w:cs="Times New Roman"/>
                <w:i/>
                <w:spacing w:val="-5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làm</w:t>
            </w:r>
            <w:r w:rsidRPr="00A72F32">
              <w:rPr>
                <w:rFonts w:ascii="Times New Roman" w:eastAsia="Times New Roman" w:hAnsi="Times New Roman" w:cs="Times New Roman"/>
                <w:i/>
                <w:spacing w:val="-5"/>
                <w:sz w:val="26"/>
                <w:szCs w:val="26"/>
                <w:lang w:val="vi-VN"/>
              </w:rPr>
              <w:t xml:space="preserve"> </w:t>
            </w:r>
            <w:r w:rsidRPr="00A72F32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vi-VN"/>
              </w:rPr>
              <w:t>bài:</w:t>
            </w:r>
            <w:r w:rsidRPr="00A72F32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45 </w:t>
            </w:r>
            <w:r w:rsidRPr="00A72F32">
              <w:rPr>
                <w:rFonts w:ascii="Times New Roman" w:eastAsia="Times New Roman" w:hAnsi="Times New Roman" w:cs="Times New Roman"/>
                <w:i/>
                <w:spacing w:val="-2"/>
                <w:sz w:val="26"/>
                <w:szCs w:val="26"/>
                <w:lang w:val="vi-VN"/>
              </w:rPr>
              <w:t>phút</w:t>
            </w:r>
          </w:p>
        </w:tc>
      </w:tr>
    </w:tbl>
    <w:p w14:paraId="7720887B" w14:textId="77777777" w:rsidR="009B0D1E" w:rsidRDefault="009B0D1E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FC20879" w14:textId="77777777" w:rsidR="001E36FD" w:rsidRPr="001F4FAE" w:rsidRDefault="001E36FD" w:rsidP="001E36FD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</w:pPr>
      <w:r w:rsidRPr="001F4FAE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PHẦN I (3 điểm)</w:t>
      </w:r>
    </w:p>
    <w:p w14:paraId="11CBED8A" w14:textId="77777777" w:rsid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1F4FAE">
        <w:rPr>
          <w:rFonts w:ascii="Times New Roman" w:eastAsia="Calibri" w:hAnsi="Times New Roman" w:cs="Times New Roman"/>
          <w:color w:val="000000"/>
          <w:sz w:val="26"/>
          <w:szCs w:val="26"/>
        </w:rPr>
        <w:t>Mỗi đáp án đúng: 0,25 điểm</w:t>
      </w:r>
    </w:p>
    <w:p w14:paraId="074EB9E5" w14:textId="77777777" w:rsid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tbl>
      <w:tblPr>
        <w:tblW w:w="8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6"/>
        <w:gridCol w:w="2028"/>
        <w:gridCol w:w="2246"/>
        <w:gridCol w:w="1626"/>
        <w:gridCol w:w="1570"/>
      </w:tblGrid>
      <w:tr w:rsidR="001E36FD" w:rsidRPr="00A72F32" w14:paraId="2902F26A" w14:textId="77777777" w:rsidTr="00D61C07">
        <w:trPr>
          <w:trHeight w:val="284"/>
        </w:trPr>
        <w:tc>
          <w:tcPr>
            <w:tcW w:w="1066" w:type="dxa"/>
            <w:vMerge w:val="restart"/>
            <w:shd w:val="clear" w:color="auto" w:fill="auto"/>
            <w:vAlign w:val="center"/>
            <w:hideMark/>
          </w:tcPr>
          <w:p w14:paraId="2046222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7470" w:type="dxa"/>
            <w:gridSpan w:val="4"/>
            <w:shd w:val="clear" w:color="auto" w:fill="auto"/>
            <w:vAlign w:val="center"/>
            <w:hideMark/>
          </w:tcPr>
          <w:p w14:paraId="3D98C679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ã đề thi</w:t>
            </w:r>
          </w:p>
        </w:tc>
      </w:tr>
      <w:tr w:rsidR="001E36FD" w:rsidRPr="009B0D1E" w14:paraId="5C5FEEEE" w14:textId="77777777" w:rsidTr="00D61C07">
        <w:trPr>
          <w:trHeight w:val="284"/>
        </w:trPr>
        <w:tc>
          <w:tcPr>
            <w:tcW w:w="1066" w:type="dxa"/>
            <w:vMerge/>
            <w:vAlign w:val="center"/>
            <w:hideMark/>
          </w:tcPr>
          <w:p w14:paraId="711A99E8" w14:textId="77777777" w:rsidR="001E36FD" w:rsidRPr="00A72F32" w:rsidRDefault="001E36FD" w:rsidP="00D61C0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248F4B79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1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284F33E8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2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018701AF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3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3358451B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4</w:t>
            </w:r>
          </w:p>
        </w:tc>
      </w:tr>
      <w:tr w:rsidR="001E36FD" w:rsidRPr="00A72F32" w14:paraId="7D1F385E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675E08C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1D8464A9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7B16661B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25581B49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401B949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E36FD" w:rsidRPr="00A72F32" w14:paraId="4D3CC23E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31C2691B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0A470D8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62DD8F0F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68C62F0E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1608088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E36FD" w:rsidRPr="00A72F32" w14:paraId="2D9E44F0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2EF4A721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7ABC7853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2B60F21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4134A34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1B69318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E36FD" w:rsidRPr="00A72F32" w14:paraId="73580381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2BC781CE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1FCB94C7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60176112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7BF3D40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54198D8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E36FD" w:rsidRPr="00A72F32" w14:paraId="66C86875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128B6F4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0A393471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4F9D7C43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67B4EC6E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22DF2CD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E36FD" w:rsidRPr="00A72F32" w14:paraId="2155BF77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315C325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3904D5CE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098B064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357C550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7DD64D05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E36FD" w:rsidRPr="00A72F32" w14:paraId="3EC463D1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719EFB7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7B20F54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3A6E1C07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2D3608CB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0CFC1BD5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E36FD" w:rsidRPr="00A72F32" w14:paraId="102E1DF0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0F360D9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27B30F7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1B657DB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1F94600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1A35774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E36FD" w:rsidRPr="00A72F32" w14:paraId="700E80E4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543F41A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19C75A4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0FDDF8E8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51A2A3D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6774347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E36FD" w:rsidRPr="00A72F32" w14:paraId="6B91BF73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777390B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278430F9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15578E9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5B06BB7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2C52479B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E36FD" w:rsidRPr="00A72F32" w14:paraId="13E8814A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516A9D2E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021CD80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2798A172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25765388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476F4CF7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E36FD" w:rsidRPr="00A72F32" w14:paraId="0680D76B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59B4BA6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055F6540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37BBF05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3FFFF3E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593CA488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</w:tbl>
    <w:p w14:paraId="3A2F66B2" w14:textId="77777777" w:rsid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</w:p>
    <w:p w14:paraId="3E5B463C" w14:textId="30AB6431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  <w:t>PHẦN II (2 điểm)</w:t>
      </w:r>
    </w:p>
    <w:p w14:paraId="4EA23F31" w14:textId="77777777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  <w:t>- Đúng 1 ý: 0,25 điểm</w:t>
      </w:r>
    </w:p>
    <w:p w14:paraId="415F1B02" w14:textId="77777777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  <w:t>- Đúng 2 ý: 0,5 điểm</w:t>
      </w:r>
    </w:p>
    <w:p w14:paraId="789BFE41" w14:textId="77777777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  <w:t>- Đúng 3 ý: 0,75 điểm</w:t>
      </w:r>
    </w:p>
    <w:p w14:paraId="1375FE59" w14:textId="77777777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color w:val="000000"/>
          <w:kern w:val="2"/>
          <w:sz w:val="26"/>
          <w:szCs w:val="26"/>
          <w14:ligatures w14:val="standardContextual"/>
        </w:rPr>
        <w:t>- Đúng 4 ý: 1,0 điểm</w:t>
      </w:r>
    </w:p>
    <w:p w14:paraId="72617804" w14:textId="77777777" w:rsidR="001E36FD" w:rsidRPr="001F4FAE" w:rsidRDefault="001E36FD" w:rsidP="001E36FD">
      <w:pPr>
        <w:spacing w:after="0" w:line="240" w:lineRule="auto"/>
        <w:rPr>
          <w:rFonts w:ascii="Times New Roman" w:eastAsia="Calibri" w:hAnsi="Times New Roman" w:cs="Times New Roman"/>
          <w:color w:val="000000"/>
          <w:sz w:val="26"/>
          <w:szCs w:val="26"/>
        </w:rPr>
      </w:pPr>
    </w:p>
    <w:tbl>
      <w:tblPr>
        <w:tblW w:w="8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6"/>
        <w:gridCol w:w="2028"/>
        <w:gridCol w:w="2246"/>
        <w:gridCol w:w="1626"/>
        <w:gridCol w:w="1570"/>
      </w:tblGrid>
      <w:tr w:rsidR="00993607" w:rsidRPr="00A72F32" w14:paraId="571B72D5" w14:textId="77777777" w:rsidTr="00A72F32">
        <w:trPr>
          <w:trHeight w:val="284"/>
        </w:trPr>
        <w:tc>
          <w:tcPr>
            <w:tcW w:w="1066" w:type="dxa"/>
            <w:vMerge w:val="restart"/>
            <w:shd w:val="clear" w:color="auto" w:fill="auto"/>
            <w:vAlign w:val="center"/>
            <w:hideMark/>
          </w:tcPr>
          <w:p w14:paraId="041A66FE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7470" w:type="dxa"/>
            <w:gridSpan w:val="4"/>
            <w:shd w:val="clear" w:color="auto" w:fill="auto"/>
            <w:vAlign w:val="center"/>
            <w:hideMark/>
          </w:tcPr>
          <w:p w14:paraId="03EDDBF2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ã đề thi</w:t>
            </w:r>
          </w:p>
        </w:tc>
      </w:tr>
      <w:tr w:rsidR="008F1EF7" w:rsidRPr="009B0D1E" w14:paraId="10807FC7" w14:textId="77777777" w:rsidTr="001E36FD">
        <w:trPr>
          <w:trHeight w:val="284"/>
        </w:trPr>
        <w:tc>
          <w:tcPr>
            <w:tcW w:w="1066" w:type="dxa"/>
            <w:vMerge/>
            <w:vAlign w:val="center"/>
            <w:hideMark/>
          </w:tcPr>
          <w:p w14:paraId="53113DC1" w14:textId="77777777" w:rsidR="00993607" w:rsidRPr="00A72F32" w:rsidRDefault="00993607" w:rsidP="0099360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577AEFED" w14:textId="77777777" w:rsidR="00993607" w:rsidRPr="009B0D1E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1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225336A2" w14:textId="77777777" w:rsidR="00993607" w:rsidRPr="009B0D1E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2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6D63AF07" w14:textId="77777777" w:rsidR="00993607" w:rsidRPr="009B0D1E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3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243E9901" w14:textId="77777777" w:rsidR="00993607" w:rsidRPr="009B0D1E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4</w:t>
            </w:r>
          </w:p>
        </w:tc>
      </w:tr>
      <w:tr w:rsidR="008F1EF7" w:rsidRPr="00A72F32" w14:paraId="61E4FF97" w14:textId="77777777" w:rsidTr="001E36FD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51397C17" w14:textId="1C91B9CC" w:rsidR="00993607" w:rsidRPr="00A72F32" w:rsidRDefault="001E36FD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255A5426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ĐSĐĐ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155B0ED3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ĐSĐĐ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61546009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SĐĐĐ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7CF519A0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ĐĐSĐ</w:t>
            </w:r>
          </w:p>
        </w:tc>
      </w:tr>
      <w:tr w:rsidR="008F1EF7" w:rsidRPr="00A72F32" w14:paraId="7DF3B3AD" w14:textId="77777777" w:rsidTr="001E36FD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292E366C" w14:textId="74E9F231" w:rsidR="00993607" w:rsidRPr="00A72F32" w:rsidRDefault="001E36FD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6CEA9CA8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ĐĐSS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7F88C78C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SĐSĐ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3D5C4311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ĐSĐS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1785AABC" w14:textId="77777777" w:rsidR="00993607" w:rsidRPr="00A72F32" w:rsidRDefault="00993607" w:rsidP="009936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SĐĐS</w:t>
            </w:r>
          </w:p>
        </w:tc>
      </w:tr>
    </w:tbl>
    <w:p w14:paraId="342606F0" w14:textId="77777777" w:rsid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</w:p>
    <w:p w14:paraId="47CCA67D" w14:textId="756B659C" w:rsidR="001E36FD" w:rsidRPr="001E36FD" w:rsidRDefault="001E36FD" w:rsidP="001E36FD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Calibri" w:hAnsi="Times New Roman" w:cs="Times New Roman"/>
          <w:b/>
          <w:bCs/>
          <w:color w:val="000000"/>
          <w:kern w:val="2"/>
          <w:sz w:val="26"/>
          <w:szCs w:val="26"/>
          <w14:ligatures w14:val="standardContextual"/>
        </w:rPr>
        <w:t>PHẦN III (2 điểm)</w:t>
      </w:r>
    </w:p>
    <w:p w14:paraId="111BDFF5" w14:textId="77777777" w:rsidR="001E36FD" w:rsidRDefault="001E36FD" w:rsidP="001E36FD">
      <w:pPr>
        <w:spacing w:after="0" w:line="240" w:lineRule="auto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6"/>
          <w:szCs w:val="26"/>
          <w14:ligatures w14:val="standardContextual"/>
        </w:rPr>
      </w:pPr>
      <w:r w:rsidRPr="001E36FD">
        <w:rPr>
          <w:rFonts w:ascii="Times New Roman" w:eastAsia="Aptos" w:hAnsi="Times New Roman" w:cs="Times New Roman"/>
          <w:color w:val="000000"/>
          <w:kern w:val="2"/>
          <w:sz w:val="26"/>
          <w:szCs w:val="26"/>
          <w14:ligatures w14:val="standardContextual"/>
        </w:rPr>
        <w:t>Mỗi câu đúng: 0,5 điểm</w:t>
      </w:r>
    </w:p>
    <w:p w14:paraId="2596BBB2" w14:textId="77777777" w:rsidR="001E36FD" w:rsidRPr="001E36FD" w:rsidRDefault="001E36FD" w:rsidP="001E36FD">
      <w:pPr>
        <w:spacing w:after="0" w:line="240" w:lineRule="auto"/>
        <w:contextualSpacing/>
        <w:jc w:val="both"/>
        <w:rPr>
          <w:rFonts w:ascii="Times New Roman" w:eastAsia="Aptos" w:hAnsi="Times New Roman" w:cs="Times New Roman"/>
          <w:color w:val="000000"/>
          <w:kern w:val="2"/>
          <w:sz w:val="26"/>
          <w:szCs w:val="26"/>
          <w14:ligatures w14:val="standardContextual"/>
        </w:rPr>
      </w:pPr>
    </w:p>
    <w:tbl>
      <w:tblPr>
        <w:tblW w:w="8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6"/>
        <w:gridCol w:w="2028"/>
        <w:gridCol w:w="2246"/>
        <w:gridCol w:w="1626"/>
        <w:gridCol w:w="1570"/>
      </w:tblGrid>
      <w:tr w:rsidR="001E36FD" w:rsidRPr="00A72F32" w14:paraId="4BB96353" w14:textId="77777777" w:rsidTr="00D61C07">
        <w:trPr>
          <w:trHeight w:val="284"/>
        </w:trPr>
        <w:tc>
          <w:tcPr>
            <w:tcW w:w="1066" w:type="dxa"/>
            <w:vMerge w:val="restart"/>
            <w:shd w:val="clear" w:color="auto" w:fill="auto"/>
            <w:vAlign w:val="center"/>
            <w:hideMark/>
          </w:tcPr>
          <w:p w14:paraId="7BD11083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7470" w:type="dxa"/>
            <w:gridSpan w:val="4"/>
            <w:shd w:val="clear" w:color="auto" w:fill="auto"/>
            <w:vAlign w:val="center"/>
            <w:hideMark/>
          </w:tcPr>
          <w:p w14:paraId="1E736369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ã đề thi</w:t>
            </w:r>
          </w:p>
        </w:tc>
      </w:tr>
      <w:tr w:rsidR="001E36FD" w:rsidRPr="009B0D1E" w14:paraId="11593721" w14:textId="77777777" w:rsidTr="00D61C07">
        <w:trPr>
          <w:trHeight w:val="284"/>
        </w:trPr>
        <w:tc>
          <w:tcPr>
            <w:tcW w:w="1066" w:type="dxa"/>
            <w:vMerge/>
            <w:vAlign w:val="center"/>
            <w:hideMark/>
          </w:tcPr>
          <w:p w14:paraId="22243920" w14:textId="77777777" w:rsidR="001E36FD" w:rsidRPr="00A72F32" w:rsidRDefault="001E36FD" w:rsidP="00D61C0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62B04F86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1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20E7ABC9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2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72B60B45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3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4CDB3A52" w14:textId="77777777" w:rsidR="001E36FD" w:rsidRPr="009B0D1E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9B0D1E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0004</w:t>
            </w:r>
          </w:p>
        </w:tc>
      </w:tr>
      <w:tr w:rsidR="001E36FD" w:rsidRPr="00A72F32" w14:paraId="3BCDFBA6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0772FF74" w14:textId="221BDD56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61BEC0EF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6DFC68B6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074A10C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3F730D32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1E36FD" w:rsidRPr="00A72F32" w14:paraId="0C2E9554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683BE9E4" w14:textId="00A3FAC6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5D88C0D2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625A0ED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33F7D35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4573F298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</w:tr>
      <w:tr w:rsidR="001E36FD" w:rsidRPr="00A72F32" w14:paraId="44D94247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72235E67" w14:textId="58E3C05A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51E979AC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04ED96D3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29BFE03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410A57DB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E36FD" w:rsidRPr="00A72F32" w14:paraId="57C67FB6" w14:textId="77777777" w:rsidTr="00D61C07">
        <w:trPr>
          <w:trHeight w:val="284"/>
        </w:trPr>
        <w:tc>
          <w:tcPr>
            <w:tcW w:w="1066" w:type="dxa"/>
            <w:shd w:val="clear" w:color="auto" w:fill="auto"/>
            <w:vAlign w:val="center"/>
            <w:hideMark/>
          </w:tcPr>
          <w:p w14:paraId="5DD06FD7" w14:textId="0D03DC2B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2028" w:type="dxa"/>
            <w:shd w:val="clear" w:color="auto" w:fill="auto"/>
            <w:vAlign w:val="center"/>
            <w:hideMark/>
          </w:tcPr>
          <w:p w14:paraId="205F60FA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2246" w:type="dxa"/>
            <w:shd w:val="clear" w:color="auto" w:fill="auto"/>
            <w:vAlign w:val="center"/>
            <w:hideMark/>
          </w:tcPr>
          <w:p w14:paraId="06181072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626" w:type="dxa"/>
            <w:shd w:val="clear" w:color="auto" w:fill="auto"/>
            <w:vAlign w:val="center"/>
            <w:hideMark/>
          </w:tcPr>
          <w:p w14:paraId="643B8CAD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1570" w:type="dxa"/>
            <w:shd w:val="clear" w:color="auto" w:fill="auto"/>
            <w:vAlign w:val="center"/>
            <w:hideMark/>
          </w:tcPr>
          <w:p w14:paraId="5B90A994" w14:textId="77777777" w:rsidR="001E36FD" w:rsidRPr="00A72F32" w:rsidRDefault="001E36FD" w:rsidP="00D61C0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</w:tr>
    </w:tbl>
    <w:p w14:paraId="26A6923E" w14:textId="66C9E249" w:rsidR="001E36FD" w:rsidRDefault="001E36FD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7CC43DC" w14:textId="12540A31" w:rsidR="001E36FD" w:rsidRDefault="001E36FD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br w:type="page"/>
      </w:r>
    </w:p>
    <w:p w14:paraId="3D17C747" w14:textId="77777777" w:rsidR="001E36FD" w:rsidRDefault="001E36FD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82DE433" w14:textId="5D1F60AA" w:rsidR="00270059" w:rsidRPr="009B0D1E" w:rsidRDefault="00A72F32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A72F32">
        <w:rPr>
          <w:rFonts w:ascii="Times New Roman" w:hAnsi="Times New Roman" w:cs="Times New Roman"/>
          <w:b/>
          <w:bCs/>
          <w:sz w:val="26"/>
          <w:szCs w:val="26"/>
        </w:rPr>
        <w:t>PHẦN</w:t>
      </w:r>
      <w:r w:rsidR="001E36FD">
        <w:rPr>
          <w:rFonts w:ascii="Times New Roman" w:hAnsi="Times New Roman" w:cs="Times New Roman"/>
          <w:b/>
          <w:bCs/>
          <w:sz w:val="26"/>
          <w:szCs w:val="26"/>
        </w:rPr>
        <w:t xml:space="preserve"> IV (3 điểm)</w:t>
      </w:r>
      <w:r w:rsidRPr="00A72F32">
        <w:rPr>
          <w:rFonts w:ascii="Times New Roman" w:hAnsi="Times New Roman" w:cs="Times New Roman"/>
          <w:b/>
          <w:bCs/>
          <w:sz w:val="26"/>
          <w:szCs w:val="26"/>
        </w:rPr>
        <w:t xml:space="preserve">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04"/>
        <w:gridCol w:w="4608"/>
        <w:gridCol w:w="3004"/>
      </w:tblGrid>
      <w:tr w:rsidR="00E11646" w:rsidRPr="00A72F32" w14:paraId="12BA295E" w14:textId="77777777" w:rsidTr="00A72F32">
        <w:trPr>
          <w:trHeight w:val="440"/>
        </w:trPr>
        <w:tc>
          <w:tcPr>
            <w:tcW w:w="1431" w:type="dxa"/>
          </w:tcPr>
          <w:p w14:paraId="13987EBA" w14:textId="77777777" w:rsidR="00E11646" w:rsidRPr="00A72F32" w:rsidRDefault="00E11646" w:rsidP="00A72F3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4754" w:type="dxa"/>
          </w:tcPr>
          <w:p w14:paraId="5C426555" w14:textId="77777777" w:rsidR="00E11646" w:rsidRPr="00A72F32" w:rsidRDefault="00E11646" w:rsidP="00A72F3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3093" w:type="dxa"/>
          </w:tcPr>
          <w:p w14:paraId="7A365DD2" w14:textId="77777777" w:rsidR="00E11646" w:rsidRPr="00A72F32" w:rsidRDefault="00E11646" w:rsidP="00A72F32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E11646" w:rsidRPr="00A72F32" w14:paraId="3BFC5EB9" w14:textId="77777777" w:rsidTr="00A72F32">
        <w:trPr>
          <w:trHeight w:val="710"/>
        </w:trPr>
        <w:tc>
          <w:tcPr>
            <w:tcW w:w="1431" w:type="dxa"/>
          </w:tcPr>
          <w:p w14:paraId="0AD1BA2B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754" w:type="dxa"/>
          </w:tcPr>
          <w:p w14:paraId="2ADFADE2" w14:textId="6ED7C130" w:rsidR="00E11646" w:rsidRPr="00A72F32" w:rsidRDefault="00A72F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Đúng công thức e</w:t>
            </w:r>
          </w:p>
          <w:p w14:paraId="621E7BA9" w14:textId="7AA805C4" w:rsidR="00E11646" w:rsidRPr="00A72F32" w:rsidRDefault="00A72F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Đúng công thức cấu tạo</w:t>
            </w:r>
          </w:p>
        </w:tc>
        <w:tc>
          <w:tcPr>
            <w:tcW w:w="3093" w:type="dxa"/>
          </w:tcPr>
          <w:p w14:paraId="467AE3F3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14:paraId="7387CE25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E11646" w:rsidRPr="00A72F32" w14:paraId="78EAF97B" w14:textId="77777777" w:rsidTr="00E11646">
        <w:trPr>
          <w:trHeight w:val="1089"/>
        </w:trPr>
        <w:tc>
          <w:tcPr>
            <w:tcW w:w="1431" w:type="dxa"/>
          </w:tcPr>
          <w:p w14:paraId="5BCAADA8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754" w:type="dxa"/>
          </w:tcPr>
          <w:p w14:paraId="0974E6B1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2R + 2H</w:t>
            </w:r>
            <w:r w:rsidRPr="00A72F3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O = 2ROH + H</w:t>
            </w:r>
            <w:r w:rsidRPr="00731E5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</w:p>
          <w:p w14:paraId="21489A04" w14:textId="4FAD8B7D" w:rsidR="00E11646" w:rsidRPr="00A72F32" w:rsidRDefault="00731E52" w:rsidP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B72F3">
              <w:rPr>
                <w:position w:val="-30"/>
              </w:rPr>
              <w:object w:dxaOrig="540" w:dyaOrig="680" w14:anchorId="68686F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34pt" o:ole="">
                  <v:imagedata r:id="rId4" o:title=""/>
                </v:shape>
                <o:OLEObject Type="Embed" ProgID="Equation.DSMT4" ShapeID="_x0000_i1025" DrawAspect="Content" ObjectID="_1828720389" r:id="rId5"/>
              </w:object>
            </w:r>
            <w:r>
              <w:t xml:space="preserve">                                      </w:t>
            </w:r>
            <w:r w:rsidRPr="00AB72F3">
              <w:rPr>
                <w:position w:val="-24"/>
              </w:rPr>
              <w:object w:dxaOrig="639" w:dyaOrig="620" w14:anchorId="30A89D76">
                <v:shape id="_x0000_i1026" type="#_x0000_t75" style="width:31.95pt;height:31.1pt" o:ole="">
                  <v:imagedata r:id="rId6" o:title=""/>
                </v:shape>
                <o:OLEObject Type="Embed" ProgID="Equation.DSMT4" ShapeID="_x0000_i1026" DrawAspect="Content" ObjectID="_1828720390" r:id="rId7"/>
              </w:object>
            </w:r>
          </w:p>
          <w:p w14:paraId="79495567" w14:textId="083878F7" w:rsidR="00E11646" w:rsidRPr="00A72F32" w:rsidRDefault="00731E52" w:rsidP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B72F3">
              <w:rPr>
                <w:position w:val="-30"/>
              </w:rPr>
              <w:object w:dxaOrig="540" w:dyaOrig="680" w14:anchorId="03FEEB54">
                <v:shape id="_x0000_i1027" type="#_x0000_t75" style="width:27.05pt;height:34pt" o:ole="">
                  <v:imagedata r:id="rId4" o:title=""/>
                </v:shape>
                <o:OLEObject Type="Embed" ProgID="Equation.DSMT4" ShapeID="_x0000_i1027" DrawAspect="Content" ObjectID="_1828720391" r:id="rId8"/>
              </w:object>
            </w:r>
            <w:r w:rsidR="00E11646" w:rsidRPr="00A72F32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r w:rsidRPr="00AB72F3">
              <w:rPr>
                <w:position w:val="-24"/>
              </w:rPr>
              <w:object w:dxaOrig="960" w:dyaOrig="620" w14:anchorId="100E1B42">
                <v:shape id="_x0000_i1028" type="#_x0000_t75" style="width:48.1pt;height:31.1pt" o:ole="">
                  <v:imagedata r:id="rId9" o:title=""/>
                </v:shape>
                <o:OLEObject Type="Embed" ProgID="Equation.DSMT4" ShapeID="_x0000_i1028" DrawAspect="Content" ObjectID="_1828720392" r:id="rId10"/>
              </w:object>
            </w:r>
          </w:p>
          <w:p w14:paraId="0D5E5B57" w14:textId="77777777" w:rsidR="00E11646" w:rsidRPr="00A72F32" w:rsidRDefault="00E11646" w:rsidP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A72F3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R</w:t>
            </w: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= 8,21</w:t>
            </w:r>
          </w:p>
          <w:p w14:paraId="77E2C316" w14:textId="77777777" w:rsidR="00E11646" w:rsidRPr="00A72F32" w:rsidRDefault="00E11646" w:rsidP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Lithium, sodium</w:t>
            </w:r>
          </w:p>
        </w:tc>
        <w:tc>
          <w:tcPr>
            <w:tcW w:w="3093" w:type="dxa"/>
          </w:tcPr>
          <w:p w14:paraId="516322D2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29AC76C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5486B8B" w14:textId="77777777" w:rsidR="00731E52" w:rsidRDefault="00731E5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4E38EE" w14:textId="77777777" w:rsidR="00731E52" w:rsidRDefault="00731E5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83CCCF3" w14:textId="56528C49" w:rsidR="00731E5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0A219416" w14:textId="798541DE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53AB97E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E11646" w:rsidRPr="00A72F32" w14:paraId="6539ECAB" w14:textId="77777777" w:rsidTr="00E11646">
        <w:trPr>
          <w:trHeight w:val="1121"/>
        </w:trPr>
        <w:tc>
          <w:tcPr>
            <w:tcW w:w="1431" w:type="dxa"/>
          </w:tcPr>
          <w:p w14:paraId="6971CD68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754" w:type="dxa"/>
          </w:tcPr>
          <w:p w14:paraId="4DE1F402" w14:textId="77777777" w:rsidR="00E11646" w:rsidRPr="00A72F32" w:rsidRDefault="00E11646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RO</w:t>
            </w:r>
            <w:r w:rsidRPr="00A72F3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 xml:space="preserve"> =&gt; RH</w:t>
            </w:r>
            <w:r w:rsidRPr="00A72F3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</w:p>
          <w:p w14:paraId="705AD9C6" w14:textId="5AA20FFA" w:rsidR="00CC6711" w:rsidRPr="00A72F32" w:rsidRDefault="00A72F3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Biểu thức</w:t>
            </w:r>
          </w:p>
          <w:p w14:paraId="68617418" w14:textId="77777777" w:rsidR="00CC6711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M</w:t>
            </w:r>
            <w:r w:rsidRPr="00A72F32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R</w:t>
            </w: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=32</w:t>
            </w:r>
          </w:p>
          <w:p w14:paraId="7DAF9D99" w14:textId="46591611" w:rsidR="00CC6711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Lưu huỳnh</w:t>
            </w:r>
            <w:r w:rsidR="00731E52">
              <w:rPr>
                <w:rFonts w:ascii="Times New Roman" w:hAnsi="Times New Roman" w:cs="Times New Roman"/>
                <w:sz w:val="26"/>
                <w:szCs w:val="26"/>
              </w:rPr>
              <w:t xml:space="preserve"> (S)</w:t>
            </w:r>
          </w:p>
        </w:tc>
        <w:tc>
          <w:tcPr>
            <w:tcW w:w="3093" w:type="dxa"/>
          </w:tcPr>
          <w:p w14:paraId="553DF177" w14:textId="77777777" w:rsidR="00E11646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46537E0" w14:textId="77777777" w:rsidR="00CC6711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A1D5773" w14:textId="77777777" w:rsidR="00CC6711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2B0D721" w14:textId="77777777" w:rsidR="00CC6711" w:rsidRPr="00A72F32" w:rsidRDefault="00CC671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72F32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7A395A99" w14:textId="77777777" w:rsidR="00A362F3" w:rsidRPr="00A72F32" w:rsidRDefault="00A362F3">
      <w:pPr>
        <w:rPr>
          <w:rFonts w:ascii="Times New Roman" w:hAnsi="Times New Roman" w:cs="Times New Roman"/>
          <w:sz w:val="26"/>
          <w:szCs w:val="26"/>
        </w:rPr>
      </w:pPr>
    </w:p>
    <w:sectPr w:rsidR="00A362F3" w:rsidRPr="00A72F32" w:rsidSect="00A72F32">
      <w:pgSz w:w="11906" w:h="16838" w:code="9"/>
      <w:pgMar w:top="45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1CE6"/>
    <w:rsid w:val="000E3789"/>
    <w:rsid w:val="001E36FD"/>
    <w:rsid w:val="00270059"/>
    <w:rsid w:val="004E7A2A"/>
    <w:rsid w:val="00731E52"/>
    <w:rsid w:val="008C6D8E"/>
    <w:rsid w:val="008F1EF7"/>
    <w:rsid w:val="0091134F"/>
    <w:rsid w:val="00982156"/>
    <w:rsid w:val="00993607"/>
    <w:rsid w:val="009B0D1E"/>
    <w:rsid w:val="00A362F3"/>
    <w:rsid w:val="00A52939"/>
    <w:rsid w:val="00A72F32"/>
    <w:rsid w:val="00CC6711"/>
    <w:rsid w:val="00D81838"/>
    <w:rsid w:val="00DD1CE6"/>
    <w:rsid w:val="00E03A2C"/>
    <w:rsid w:val="00E11646"/>
    <w:rsid w:val="00E20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FD8C6E"/>
  <w15:chartTrackingRefBased/>
  <w15:docId w15:val="{F54B01DD-C8A5-4B4E-8436-89882B85EB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16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9098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6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153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7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4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2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164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tuan pham</cp:lastModifiedBy>
  <cp:revision>15</cp:revision>
  <dcterms:created xsi:type="dcterms:W3CDTF">2025-12-17T06:49:00Z</dcterms:created>
  <dcterms:modified xsi:type="dcterms:W3CDTF">2025-12-31T14:07:00Z</dcterms:modified>
</cp:coreProperties>
</file>